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</p:sldMasterIdLst>
  <p:notesMasterIdLst>
    <p:notesMasterId r:id="rId23"/>
  </p:notesMasterIdLst>
  <p:sldIdLst>
    <p:sldId id="362" r:id="rId5"/>
    <p:sldId id="288" r:id="rId6"/>
    <p:sldId id="328" r:id="rId7"/>
    <p:sldId id="301" r:id="rId8"/>
    <p:sldId id="263" r:id="rId9"/>
    <p:sldId id="290" r:id="rId10"/>
    <p:sldId id="361" r:id="rId11"/>
    <p:sldId id="310" r:id="rId12"/>
    <p:sldId id="336" r:id="rId13"/>
    <p:sldId id="357" r:id="rId14"/>
    <p:sldId id="358" r:id="rId15"/>
    <p:sldId id="359" r:id="rId16"/>
    <p:sldId id="352" r:id="rId17"/>
    <p:sldId id="353" r:id="rId18"/>
    <p:sldId id="354" r:id="rId19"/>
    <p:sldId id="355" r:id="rId20"/>
    <p:sldId id="356" r:id="rId21"/>
    <p:sldId id="304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82" autoAdjust="0"/>
    <p:restoredTop sz="93462" autoAdjust="0"/>
  </p:normalViewPr>
  <p:slideViewPr>
    <p:cSldViewPr>
      <p:cViewPr>
        <p:scale>
          <a:sx n="76" d="100"/>
          <a:sy n="76" d="100"/>
        </p:scale>
        <p:origin x="-97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698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702BAED-48DC-4A69-A328-CCAF5DDA06D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9CC072E-D33E-47C9-A4DC-E0D5E11451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6724924-6F48-45FA-ABAA-50486734E8D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FB6FF23-B08C-4F4E-913B-98471FD4829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9993AEE-306D-4BD1-AE86-00A99FFFB53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BD5E18-C95B-435A-B4CA-25E1D8F7233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4F7184B-F3A4-4719-8D0A-F75ABB39FA3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1ACD7E5-A367-4BEC-B50C-07427A5CF9C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3370C3F-950B-4181-B6E4-20C095FB16E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0AE29E9-04B3-4C33-A240-0DFC7874D342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51D8E0A-4315-4DC0-B6E1-BB0D9541BDB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22988-09B4-4F3C-ABE6-56D056FE44F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34D7-581C-4044-9154-1AF3FB386CA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25B35-30A8-4013-A7C1-6D8D8DD420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A1E6D-A35F-49D5-ABF0-9D26EF7C525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64117-1D8E-41C3-8326-B5609B99964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26302-7FFB-438F-9373-3D8219CB3E7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D6577-37AA-4A47-9908-1D97EC4BF9A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29070-4F3F-4530-88BF-2FFE217C834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CF073-88BE-4550-8744-6C1CF4D9D8A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23F93-2C6E-4795-832D-F6355243A85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31E76-7C88-4A26-A331-AF4ADE929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4EE1B-C1AA-4C5F-9C3A-E91E34DDFAF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6.jpe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1.wav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png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9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2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9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image" Target="../media/image12.png"/><Relationship Id="rId3" Type="http://schemas.openxmlformats.org/officeDocument/2006/relationships/image" Target="../media/image22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5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19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5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ÁI MỘ A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– LỚP 4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TRANG 13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3276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5257800" y="92284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2284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627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973262" y="363966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2088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8" name="Equation" r:id="rId8" imgW="8534400" imgH="9448800" progId="Equation.DSMT4">
                  <p:embed/>
                </p:oleObj>
              </mc:Choice>
              <mc:Fallback>
                <p:oleObj name="Equation" r:id="rId8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3325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9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5060155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0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55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85914" y="5465131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2088355" y="407251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1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407251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3877467" y="4071938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" name="Equation" r:id="rId14" imgW="17983200" imgH="9448800" progId="Equation.DSMT4">
                  <p:embed/>
                </p:oleObj>
              </mc:Choice>
              <mc:Fallback>
                <p:oleObj name="Equation" r:id="rId14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67" y="4071938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6542085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" name="Equation" r:id="rId16" imgW="7315200" imgH="9448800" progId="Equation.DSMT4">
                  <p:embed/>
                </p:oleObj>
              </mc:Choice>
              <mc:Fallback>
                <p:oleObj name="Equation" r:id="rId16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5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730374" y="2245739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2802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17" imgW="8534400" imgH="9448800" progId="Equation.DSMT4">
                  <p:embed/>
                </p:oleObj>
              </mc:Choice>
              <mc:Fallback>
                <p:oleObj name="Equation" r:id="rId1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4280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4809176" y="527804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6" y="5278046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839788" y="685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4" imgW="584200" imgH="393700" progId="Equation.DSMT4">
                  <p:embed/>
                </p:oleObj>
              </mc:Choice>
              <mc:Fallback>
                <p:oleObj name="Equation" r:id="rId4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685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40125" y="685800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85800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6317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6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-762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23666" y="2209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7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2209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223666" y="342532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8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342532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2223666" y="4756241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9" name="Equation" r:id="rId12" imgW="673100" imgH="393700" progId="Equation.DSMT4">
                  <p:embed/>
                </p:oleObj>
              </mc:Choice>
              <mc:Fallback>
                <p:oleObj name="Equation" r:id="rId12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4756241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852862" y="223211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13" imgW="19202400" imgH="9448800" progId="Equation.DSMT4">
                  <p:embed/>
                </p:oleObj>
              </mc:Choice>
              <mc:Fallback>
                <p:oleObj name="Equation" r:id="rId13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223211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6156324" y="224640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1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4" y="224640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3946524" y="345607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2" name="Equation" r:id="rId17" imgW="18897600" imgH="9448800" progId="Equation.DSMT4">
                  <p:embed/>
                </p:oleObj>
              </mc:Choice>
              <mc:Fallback>
                <p:oleObj name="Equation" r:id="rId17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4" y="345607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310312" y="353227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353227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081462" y="4756241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4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4756241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6542087" y="5094379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5" name="Equation" r:id="rId23" imgW="5181600" imgH="3962400" progId="Equation.DSMT4">
                  <p:embed/>
                </p:oleObj>
              </mc:Choice>
              <mc:Fallback>
                <p:oleObj name="Equation" r:id="rId23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5094379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913313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403994" y="164450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gi¶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279196" y="2243155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Chu 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 hình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1771650" y="442595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57400" y="3590517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DiÖ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394469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69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3421037" y="4191176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37" y="4191176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3733800" y="5016498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¸p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sè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: 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Chu 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5" name="Equation" r:id="rId10" imgW="9753600" imgH="9448800" progId="Equation.DSMT4">
                    <p:embed/>
                  </p:oleObj>
                </mc:Choice>
                <mc:Fallback>
                  <p:oleObj name="Equation" r:id="rId10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6" name="Equation" r:id="rId12" imgW="10972800" imgH="9448800" progId="Equation.DSMT4">
                    <p:embed/>
                  </p:oleObj>
                </mc:Choice>
                <mc:Fallback>
                  <p:oleObj name="Equation" r:id="rId12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123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u="sng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36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04800"/>
            <a:ext cx="11049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219200" y="6858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762000" y="3733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61975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304800" y="811213"/>
            <a:ext cx="8229600" cy="1630362"/>
          </a:xfrm>
          <a:ln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, 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128838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1554163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1752600" y="3678238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8238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3673476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2159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4724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4032647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1822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8" imgW="546100" imgH="393700" progId="Equation.3">
                  <p:embed/>
                </p:oleObj>
              </mc:Choice>
              <mc:Fallback>
                <p:oleObj name="Equation" r:id="rId8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1476375" y="38862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5249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2232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5" imgW="571500" imgH="393700" progId="Equation.3">
                  <p:embed/>
                </p:oleObj>
              </mc:Choice>
              <mc:Fallback>
                <p:oleObj name="Equation" r:id="rId5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552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7" imgW="355600" imgH="393065" progId="Equation.3">
                  <p:embed/>
                </p:oleObj>
              </mc:Choice>
              <mc:Fallback>
                <p:oleObj name="Equation" r:id="rId7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5010150" y="3009900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009900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557213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11" imgW="355600" imgH="393065" progId="Equation.3">
                  <p:embed/>
                </p:oleObj>
              </mc:Choice>
              <mc:Fallback>
                <p:oleObj name="Equation" r:id="rId11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5130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13" imgW="304800" imgH="393065" progId="Equation.3">
                  <p:embed/>
                </p:oleObj>
              </mc:Choice>
              <mc:Fallback>
                <p:oleObj name="Equation" r:id="rId13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5010150" y="3200400"/>
            <a:ext cx="546100" cy="1143000"/>
          </a:xfrm>
          <a:prstGeom prst="flowChartConnector">
            <a:avLst/>
          </a:prstGeom>
          <a:noFill/>
          <a:ln w="571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295400" y="5334000"/>
            <a:ext cx="61722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/>
          <p:cNvSpPr/>
          <p:nvPr/>
        </p:nvSpPr>
        <p:spPr bwMode="auto">
          <a:xfrm>
            <a:off x="1295400" y="3886200"/>
            <a:ext cx="61722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338387" y="232569"/>
            <a:ext cx="4724400" cy="1066800"/>
          </a:xfrm>
          <a:prstGeom prst="star32">
            <a:avLst>
              <a:gd name="adj" fmla="val 375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172" y="1327892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21" y="1383505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2166" y="173037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6" imgW="228600" imgH="165100" progId="Equation.DSMT4">
                  <p:embed/>
                </p:oleObj>
              </mc:Choice>
              <mc:Fallback>
                <p:oleObj name="Equation" r:id="rId6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66" y="1730375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86600" y="1760538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8" imgW="228600" imgH="165100" progId="Equation.DSMT4">
                  <p:embed/>
                </p:oleObj>
              </mc:Choice>
              <mc:Fallback>
                <p:oleObj name="Equation" r:id="rId8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60538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47194" y="1698625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14400" y="1727197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-577850" y="2936875"/>
            <a:ext cx="5257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6" name="Rectangle 28"/>
          <p:cNvSpPr>
            <a:spLocks noChangeArrowheads="1"/>
          </p:cNvSpPr>
          <p:nvPr/>
        </p:nvSpPr>
        <p:spPr bwMode="auto">
          <a:xfrm>
            <a:off x="152400" y="437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2724694" y="309721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9" imgW="368300" imgH="393700" progId="Equation.3">
                  <p:embed/>
                </p:oleObj>
              </mc:Choice>
              <mc:Fallback>
                <p:oleObj name="Equation" r:id="rId9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694" y="309721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4070894" y="310832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94" y="310832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791200" y="309562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562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631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357" y="3375024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76500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0"/>
            <a:ext cx="4038600" cy="3430588"/>
          </a:xfrm>
          <a:prstGeom prst="cloudCallout">
            <a:avLst>
              <a:gd name="adj1" fmla="val -41398"/>
              <a:gd name="adj2" fmla="val 5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095500" y="2962126"/>
            <a:ext cx="4953000" cy="200054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2890586" y="42672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22: LUYỆN TẬP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3">
            <a:lum/>
          </a:blip>
          <a:srcRect/>
          <a:stretch>
            <a:fillRect t="-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423987" y="457200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76200" y="1557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2047875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3352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5181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6934200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69850" y="2535238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457200" y="1447800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2074863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3827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5656263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69850" y="3916223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 r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920106" y="497060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9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06" y="497060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2995984" y="488242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0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84" y="488242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5117774" y="483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1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74" y="483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7162799" y="44052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2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99" y="44052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922546" y="519986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46" y="519986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411831" y="457200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31" y="457200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693103" y="1926543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3" y="1926543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128680" y="1926544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0" y="1926544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358778" y="35180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7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8" y="35180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1723626" y="351810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8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26" y="351810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557045" y="51023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9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5" y="51023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2057400" y="51054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0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4724851" y="497060"/>
            <a:ext cx="4387850" cy="22463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3953683" y="3502742"/>
            <a:ext cx="50379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4826451" y="5045134"/>
            <a:ext cx="4224338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1806574" y="361155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1433513" y="1447800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927350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4440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6248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3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7878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920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947194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4431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6103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25702" y="4023520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/>
        </p:nvGraphicFramePr>
        <p:xfrm>
          <a:off x="709245" y="488949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488949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/>
        </p:nvGraphicFramePr>
        <p:xfrm>
          <a:off x="2947988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/>
        </p:nvGraphicFramePr>
        <p:xfrm>
          <a:off x="5196613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13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/>
        </p:nvGraphicFramePr>
        <p:xfrm>
          <a:off x="7281863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09245" y="167410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12" imgW="1256665" imgH="393700" progId="Equation.3">
                  <p:embed/>
                </p:oleObj>
              </mc:Choice>
              <mc:Fallback>
                <p:oleObj name="Equation" r:id="rId12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167410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/>
        </p:nvGraphicFramePr>
        <p:xfrm>
          <a:off x="382219" y="2794002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Equation" r:id="rId14" imgW="1269365" imgH="393700" progId="Equation.3">
                  <p:embed/>
                </p:oleObj>
              </mc:Choice>
              <mc:Fallback>
                <p:oleObj name="Equation" r:id="rId14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9" y="2794002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/>
        </p:nvGraphicFramePr>
        <p:xfrm>
          <a:off x="349607" y="3969054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07" y="3969054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/>
        </p:nvGraphicFramePr>
        <p:xfrm>
          <a:off x="709245" y="5101826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18" imgW="1409065" imgH="393700" progId="Equation.3">
                  <p:embed/>
                </p:oleObj>
              </mc:Choice>
              <mc:Fallback>
                <p:oleObj name="Equation" r:id="rId18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5101826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5032007" y="1850360"/>
            <a:ext cx="4111993" cy="224676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401</Words>
  <Application>Microsoft Office PowerPoint</Application>
  <PresentationFormat>On-screen Show (4:3)</PresentationFormat>
  <Paragraphs>8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Blends</vt:lpstr>
      <vt:lpstr>1_Blends</vt:lpstr>
      <vt:lpstr>2_Default Design</vt:lpstr>
      <vt:lpstr>3_Default Design</vt:lpstr>
      <vt:lpstr>Equation</vt:lpstr>
      <vt:lpstr>TRƯỜNG TIỂU HỌC ÁI MỘ 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Sony 622</cp:lastModifiedBy>
  <cp:revision>373</cp:revision>
  <dcterms:created xsi:type="dcterms:W3CDTF">2009-02-21T02:59:00Z</dcterms:created>
  <dcterms:modified xsi:type="dcterms:W3CDTF">2022-03-03T01:4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